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</p:sldMasterIdLst>
  <p:notesMasterIdLst>
    <p:notesMasterId r:id="rId39"/>
  </p:notesMasterIdLst>
  <p:sldIdLst>
    <p:sldId id="372" r:id="rId3"/>
    <p:sldId id="392" r:id="rId4"/>
    <p:sldId id="371" r:id="rId5"/>
    <p:sldId id="373" r:id="rId6"/>
    <p:sldId id="375" r:id="rId7"/>
    <p:sldId id="376" r:id="rId8"/>
    <p:sldId id="377" r:id="rId9"/>
    <p:sldId id="378" r:id="rId10"/>
    <p:sldId id="379" r:id="rId11"/>
    <p:sldId id="380" r:id="rId12"/>
    <p:sldId id="381" r:id="rId13"/>
    <p:sldId id="374" r:id="rId14"/>
    <p:sldId id="398" r:id="rId15"/>
    <p:sldId id="384" r:id="rId16"/>
    <p:sldId id="386" r:id="rId17"/>
    <p:sldId id="387" r:id="rId18"/>
    <p:sldId id="388" r:id="rId19"/>
    <p:sldId id="389" r:id="rId20"/>
    <p:sldId id="390" r:id="rId21"/>
    <p:sldId id="391" r:id="rId22"/>
    <p:sldId id="400" r:id="rId23"/>
    <p:sldId id="408" r:id="rId24"/>
    <p:sldId id="393" r:id="rId25"/>
    <p:sldId id="396" r:id="rId26"/>
    <p:sldId id="397" r:id="rId27"/>
    <p:sldId id="399" r:id="rId28"/>
    <p:sldId id="415" r:id="rId29"/>
    <p:sldId id="401" r:id="rId30"/>
    <p:sldId id="402" r:id="rId31"/>
    <p:sldId id="403" r:id="rId32"/>
    <p:sldId id="394" r:id="rId33"/>
    <p:sldId id="404" r:id="rId34"/>
    <p:sldId id="414" r:id="rId35"/>
    <p:sldId id="405" r:id="rId36"/>
    <p:sldId id="406" r:id="rId37"/>
    <p:sldId id="407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ần Vương" initials="TV" lastIdx="2" clrIdx="0">
    <p:extLst>
      <p:ext uri="{19B8F6BF-5375-455C-9EA6-DF929625EA0E}">
        <p15:presenceInfo xmlns:p15="http://schemas.microsoft.com/office/powerpoint/2012/main" userId="460b375675fa141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C0404"/>
    <a:srgbClr val="FFFF00"/>
    <a:srgbClr val="FF9966"/>
    <a:srgbClr val="CC00CC"/>
    <a:srgbClr val="FF7C80"/>
    <a:srgbClr val="33CC33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102" autoAdjust="0"/>
    <p:restoredTop sz="84292" autoAdjust="0"/>
  </p:normalViewPr>
  <p:slideViewPr>
    <p:cSldViewPr>
      <p:cViewPr varScale="1">
        <p:scale>
          <a:sx n="75" d="100"/>
          <a:sy n="75" d="100"/>
        </p:scale>
        <p:origin x="379" y="5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0E83699-2769-4EEB-9E1A-9715BA9184B8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4F2562AC-4C88-4A6C-B077-90ACA03936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603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58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290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5099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3023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47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7720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636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3815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765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44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314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2324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898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457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7896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935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142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263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3295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0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382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365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0485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078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8439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9279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735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17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332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636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2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7648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87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46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509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130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795DF-3038-4DDA-B009-05ED4DA0FC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22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8F987-9DF6-4BD6-86DF-BF056AAD2C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26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44537-4B86-4FE7-B9DD-824A35F6B0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19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3E230-A855-4CBE-B1E7-5ADE8B846F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92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6F916-B1A5-42D8-8725-D178C6BBA7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E09AD-EE79-4905-AAEB-F6093383C01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68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F273C-3D2C-44DB-A31C-DC31328F15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52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F2F93-9B10-49C7-A8BD-C8BE7A5216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6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5057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2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32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2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ECC46-435A-471D-BC28-D53E2C1AC3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40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4D28F-30D7-4A1B-B497-1948D0A73A8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458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6BCB0-71D6-444A-9004-89B002A838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8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4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7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264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1564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72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44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00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1BD2A6-21C5-42F5-90DD-C6B15A8BC2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7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F15D5-EE84-4928-A15B-D7D0E412C34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331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charset="0"/>
          <a:ea typeface="Times New Roman" charset="0"/>
          <a:cs typeface="Times New Roman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9.jpe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9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9.bin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10.jpe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0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1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9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3.bin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4.bin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1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6.bin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7.bin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8.bin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9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9.bin"/><Relationship Id="rId5" Type="http://schemas.openxmlformats.org/officeDocument/2006/relationships/notesSlide" Target="../notesSlides/notesSlide19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0.bin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1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2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3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4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5.bin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3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6.bin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14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7.bin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8.bin"/><Relationship Id="rId5" Type="http://schemas.openxmlformats.org/officeDocument/2006/relationships/notesSlide" Target="../notesSlides/notesSlide2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8.png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29.xml"/><Relationship Id="rId12" Type="http://schemas.openxmlformats.org/officeDocument/2006/relationships/audio" Target="../media/audio5.wav"/><Relationship Id="rId17" Type="http://schemas.openxmlformats.org/officeDocument/2006/relationships/image" Target="../media/image7.png"/><Relationship Id="rId2" Type="http://schemas.microsoft.com/office/2007/relationships/media" Target="../media/media2.mp3"/><Relationship Id="rId16" Type="http://schemas.openxmlformats.org/officeDocument/2006/relationships/image" Target="../media/image6.gif"/><Relationship Id="rId1" Type="http://schemas.openxmlformats.org/officeDocument/2006/relationships/vmlDrawing" Target="../drawings/vmlDrawing29.vml"/><Relationship Id="rId6" Type="http://schemas.openxmlformats.org/officeDocument/2006/relationships/slideLayout" Target="../slideLayouts/slideLayout2.xml"/><Relationship Id="rId11" Type="http://schemas.openxmlformats.org/officeDocument/2006/relationships/audio" Target="../media/audio4.wav"/><Relationship Id="rId5" Type="http://schemas.openxmlformats.org/officeDocument/2006/relationships/audio" Target="../media/media3.wav"/><Relationship Id="rId15" Type="http://schemas.openxmlformats.org/officeDocument/2006/relationships/image" Target="../media/image5.png"/><Relationship Id="rId10" Type="http://schemas.openxmlformats.org/officeDocument/2006/relationships/audio" Target="../media/audio3.wav"/><Relationship Id="rId19" Type="http://schemas.openxmlformats.org/officeDocument/2006/relationships/image" Target="../media/image2.png"/><Relationship Id="rId4" Type="http://schemas.microsoft.com/office/2007/relationships/media" Target="../media/media3.wav"/><Relationship Id="rId9" Type="http://schemas.openxmlformats.org/officeDocument/2006/relationships/audio" Target="../media/audio2.wav"/><Relationship Id="rId14" Type="http://schemas.openxmlformats.org/officeDocument/2006/relationships/image" Target="../media/image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0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0.bin"/><Relationship Id="rId5" Type="http://schemas.openxmlformats.org/officeDocument/2006/relationships/notesSlide" Target="../notesSlides/notesSlide30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1.bin"/><Relationship Id="rId5" Type="http://schemas.openxmlformats.org/officeDocument/2006/relationships/notesSlide" Target="../notesSlides/notesSlide31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2.png"/><Relationship Id="rId18" Type="http://schemas.openxmlformats.org/officeDocument/2006/relationships/image" Target="../media/image100.png"/><Relationship Id="rId3" Type="http://schemas.openxmlformats.org/officeDocument/2006/relationships/audio" Target="../media/media2.mp3"/><Relationship Id="rId21" Type="http://schemas.openxmlformats.org/officeDocument/2006/relationships/image" Target="../media/image5.png"/><Relationship Id="rId7" Type="http://schemas.openxmlformats.org/officeDocument/2006/relationships/audio" Target="../media/audio2.wav"/><Relationship Id="rId12" Type="http://schemas.openxmlformats.org/officeDocument/2006/relationships/image" Target="../media/image8.png"/><Relationship Id="rId2" Type="http://schemas.microsoft.com/office/2007/relationships/media" Target="../media/media2.mp3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32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2.xml"/><Relationship Id="rId23" Type="http://schemas.openxmlformats.org/officeDocument/2006/relationships/image" Target="../media/image7.pn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5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22" Type="http://schemas.openxmlformats.org/officeDocument/2006/relationships/image" Target="../media/image6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3.bin"/><Relationship Id="rId5" Type="http://schemas.openxmlformats.org/officeDocument/2006/relationships/notesSlide" Target="../notesSlides/notesSlide3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4.bin"/><Relationship Id="rId5" Type="http://schemas.openxmlformats.org/officeDocument/2006/relationships/notesSlide" Target="../notesSlides/notesSlide3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2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7.png"/><Relationship Id="rId1" Type="http://schemas.openxmlformats.org/officeDocument/2006/relationships/vmlDrawing" Target="../drawings/vmlDrawing35.vml"/><Relationship Id="rId6" Type="http://schemas.openxmlformats.org/officeDocument/2006/relationships/audio" Target="../media/audio1.wav"/><Relationship Id="rId11" Type="http://schemas.openxmlformats.org/officeDocument/2006/relationships/image" Target="../media/image4.wmf"/><Relationship Id="rId5" Type="http://schemas.openxmlformats.org/officeDocument/2006/relationships/notesSlide" Target="../notesSlides/notesSlide35.xml"/><Relationship Id="rId15" Type="http://schemas.openxmlformats.org/officeDocument/2006/relationships/image" Target="../media/image6.gif"/><Relationship Id="rId10" Type="http://schemas.openxmlformats.org/officeDocument/2006/relationships/oleObject" Target="../embeddings/oleObject35.bin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5.wav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80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8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0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2471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9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74447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â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r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ồ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an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9696537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ả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ợ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â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ụ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ữ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3344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5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44" y="58985"/>
            <a:ext cx="5533956" cy="428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85"/>
            <a:ext cx="4927866" cy="428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611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0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M 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BC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ỏ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S</a:t>
            </a:r>
            <a:r>
              <a:rPr lang="en-US" sz="4800" i="1" baseline="-250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B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ầ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S</a:t>
            </a:r>
            <a:r>
              <a:rPr lang="en-US" sz="4800" i="1" baseline="-250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B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475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1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â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inh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ú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e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2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trl + 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ợ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í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ù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ể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ạ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iệ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385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48539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diện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tíc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>
                <a:solidFill>
                  <a:schemeClr val="bg1"/>
                </a:solidFill>
                <a:latin typeface="UVN Ai Cap" panose="02040603050506020204" pitchFamily="18" charset="0"/>
              </a:rPr>
              <a:t>ABC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đều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32459" y="6019801"/>
            <a:ext cx="4853941" cy="6858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6612" y="5064253"/>
                <a:ext cx="2926570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12" y="5064253"/>
                <a:ext cx="2926570" cy="164134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224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23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i="1" dirty="0" smtClean="0">
                <a:solidFill>
                  <a:schemeClr val="bg1"/>
                </a:solidFill>
                <a:latin typeface="UVN Ai Cap" panose="02040603050506020204"/>
              </a:rPr>
              <a:t>32</a:t>
            </a:r>
            <a:endParaRPr lang="en-US" sz="4800" i="1" dirty="0">
              <a:solidFill>
                <a:schemeClr val="bg1"/>
              </a:solidFill>
              <a:latin typeface="UVN Ai Cap" panose="02040603050506020204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, 2, 4, 8, 16,    ?</a:t>
            </a:r>
            <a:endParaRPr 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44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0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c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100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ự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68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6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02/09/1945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ồ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N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ô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253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7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7222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Pi-ta-go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1752600"/>
            <a:ext cx="1063699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ộ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uy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ằ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ị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ý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o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7916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94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8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ớc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: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au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A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i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447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1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569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4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Hai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ữ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ỏ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ấ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co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ị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563070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18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19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7984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2424" y="1927722"/>
            <a:ext cx="895877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ề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ò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iế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3923" y="4874416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264859"/>
              </p:ext>
            </p:extLst>
          </p:nvPr>
        </p:nvGraphicFramePr>
        <p:xfrm>
          <a:off x="838200" y="3043176"/>
          <a:ext cx="8127999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9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15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21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600" b="1" dirty="0" smtClean="0">
                          <a:solidFill>
                            <a:schemeClr val="bg1"/>
                          </a:solidFill>
                        </a:rPr>
                        <a:t>?</a:t>
                      </a:r>
                      <a:endParaRPr lang="en-US" sz="4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7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0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-1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ân</a:t>
            </a:r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3; -3; 3; -3; 3; -3; …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281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â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ư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ứ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8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79169" y="240353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2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uyễ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D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ả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yệ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iề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10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úc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2" y="2211209"/>
            <a:ext cx="11068137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ồ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ề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o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ù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ằ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ộ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60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ự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ắ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ỉ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03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ấ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ộ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1; 3; 5;  7;  9; …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30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26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599" y="1807684"/>
            <a:ext cx="1063699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x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ị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</a:t>
            </a:r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4304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34288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609852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4997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29600" y="2236716"/>
                <a:ext cx="2733890" cy="12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236716"/>
                <a:ext cx="2733890" cy="125912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2459" y="5311914"/>
                <a:ext cx="173438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59" y="5311914"/>
                <a:ext cx="1734386" cy="70788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110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000"/>
                            </p:stCondLst>
                            <p:childTnLst>
                              <p:par>
                                <p:cTn id="9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7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F12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í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ắ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dung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ể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ư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i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h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26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398" y="41116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8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ở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in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MS Word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ệ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File/Open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ứ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ă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768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Nga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Quố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ă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World Cup 2018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2" y="65101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9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29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73685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ữ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ế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á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a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6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7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3" name="nttvn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07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91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0"/>
                            </p:stCondLst>
                            <p:childTnLst>
                              <p:par>
                                <p:cTn id="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 showWhenStopped="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0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ao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ủy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ầ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UVN Ai Cap" panose="02040603050506020204" pitchFamily="18" charset="0"/>
              </a:rPr>
              <a:t>m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ặ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ờ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ấ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73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133600" y="3048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1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RA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ớ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ậ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ẫ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á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ợ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ế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ắ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564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398" y="41116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32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4545" y="1806476"/>
            <a:ext cx="10636996" cy="304698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endParaRPr lang="en-US" sz="4800" dirty="0" smtClean="0">
              <a:solidFill>
                <a:schemeClr val="bg1"/>
              </a:solidFill>
              <a:latin typeface="UVN Ai Cap" panose="02040603050506020204" pitchFamily="18" charset="0"/>
            </a:endParaRPr>
          </a:p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ạ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à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         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ạ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            ?</a:t>
            </a:r>
          </a:p>
          <a:p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80932" y="2133600"/>
                <a:ext cx="3234668" cy="1422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6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932" y="2133600"/>
                <a:ext cx="3234668" cy="142224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02552" y="5297935"/>
                <a:ext cx="98937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52" y="5297935"/>
                <a:ext cx="989373" cy="707886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0" y="3265159"/>
                <a:ext cx="177882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6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65159"/>
                <a:ext cx="1778820" cy="800219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74" descr="het gio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36417" y="507163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33" descr="an30"/>
          <p:cNvPicPr>
            <a:picLocks noChangeAspect="1" noChangeArrowheads="1" noCrop="1"/>
          </p:cNvPicPr>
          <p:nvPr/>
        </p:nvPicPr>
        <p:blipFill>
          <a:blip r:embed="rId22">
            <a:extLst/>
          </a:blip>
          <a:srcRect/>
          <a:stretch>
            <a:fillRect/>
          </a:stretch>
        </p:blipFill>
        <p:spPr bwMode="auto">
          <a:xfrm>
            <a:off x="10927658" y="382062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7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7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7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8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8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8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8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8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8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8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8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8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8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7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8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99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0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1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2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3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4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5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6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2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107" name="Hình Bầu dục 45"/>
          <p:cNvSpPr/>
          <p:nvPr/>
        </p:nvSpPr>
        <p:spPr>
          <a:xfrm>
            <a:off x="10943345" y="5334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 (30S)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11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hac 30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9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2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3000"/>
                            </p:stCondLst>
                            <p:childTnLst>
                              <p:par>
                                <p:cTn id="20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4000"/>
                            </p:stCondLst>
                            <p:childTnLst>
                              <p:par>
                                <p:cTn id="2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22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8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0000"/>
                            </p:stCondLst>
                            <p:childTnLst>
                              <p:par>
                                <p:cTn id="2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1000"/>
                            </p:stCondLst>
                            <p:childTnLst>
                              <p:par>
                                <p:cTn id="2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24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5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3" grpId="0"/>
      <p:bldP spid="5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ử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Long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ă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iế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ấ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uộ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ph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P.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ò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22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4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9965272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06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ê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ả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qu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quố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339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 35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1181" y="5171870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=55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ổ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S = 1 + 2 + 3 +…+ 10 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21" descr="het gio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836417" y="507163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3" descr="an30"/>
          <p:cNvPicPr>
            <a:picLocks noChangeAspect="1" noChangeArrowheads="1" noCrop="1"/>
          </p:cNvPicPr>
          <p:nvPr/>
        </p:nvPicPr>
        <p:blipFill>
          <a:blip r:embed="rId15">
            <a:extLst/>
          </a:blip>
          <a:srcRect/>
          <a:stretch>
            <a:fillRect/>
          </a:stretch>
        </p:blipFill>
        <p:spPr bwMode="auto">
          <a:xfrm>
            <a:off x="10927658" y="382062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25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26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27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28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29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30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31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5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5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52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3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4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5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6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7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8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5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2" name="Hình chữ nhật 85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3" name="Hình chữ nhật 84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4" name="Hình chữ nhật 83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3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5" name="Hình chữ nhật 57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6" name="Hình chữ nhật 86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5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7" name="Hình chữ nhật 87"/>
          <p:cNvSpPr/>
          <p:nvPr/>
        </p:nvSpPr>
        <p:spPr>
          <a:xfrm>
            <a:off x="10803222" y="48784"/>
            <a:ext cx="1363378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8" name="Hình chữ nhật 88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69" name="Hình chữ nhật 89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8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0" name="Hình chữ nhật 90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1" name="Hình chữ nhật 91"/>
          <p:cNvSpPr/>
          <p:nvPr/>
        </p:nvSpPr>
        <p:spPr>
          <a:xfrm>
            <a:off x="10803223" y="48784"/>
            <a:ext cx="1363377" cy="1653358"/>
          </a:xfrm>
          <a:prstGeom prst="rect">
            <a:avLst/>
          </a:prstGeom>
          <a:blipFill>
            <a:blip r:embed="rId16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  <a:r>
              <a:rPr lang="en-US" sz="6600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itchFamily="34" charset="0"/>
              <a:cs typeface="Arial" pitchFamily="34" charset="0"/>
            </a:endParaRPr>
          </a:p>
        </p:txBody>
      </p:sp>
      <p:sp>
        <p:nvSpPr>
          <p:cNvPr id="72" name="Hình Bầu dục 45"/>
          <p:cNvSpPr/>
          <p:nvPr/>
        </p:nvSpPr>
        <p:spPr>
          <a:xfrm>
            <a:off x="10943345" y="5334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</a:t>
            </a:r>
            <a:r>
              <a:rPr lang="en-US" b="1" kern="0" dirty="0" smtClea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ĐẦU (30S)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37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nhac 30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9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2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7000"/>
                            </p:stCondLst>
                            <p:childTnLst>
                              <p:par>
                                <p:cTn id="2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22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9000"/>
                            </p:stCondLst>
                            <p:childTnLst>
                              <p:par>
                                <p:cTn id="22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0000"/>
                            </p:stCondLst>
                            <p:childTnLst>
                              <p:par>
                                <p:cTn id="22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1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1500"/>
                            </p:stCondLst>
                            <p:childTnLst>
                              <p:par>
                                <p:cTn id="23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6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2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3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ọ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âm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o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á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,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iể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ru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ế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ọ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ì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200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86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4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27/7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kỷ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iệ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ư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i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ỹ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ướ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ta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ày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-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á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à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2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5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4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ặt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ứ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iệ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ó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a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iê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mặ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27868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5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6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k = 1</a:t>
            </a:r>
            <a:endParaRPr lang="en-US" sz="4800" i="1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ìm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ệ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số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ếp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uyế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ó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ớ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ẳ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y = -x + 6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32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7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GS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gô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Bả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âu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oá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ọ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iệt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Nam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ầu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iê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ợc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nhận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giả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hưở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Fields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là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a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22167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609600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24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</a:t>
            </a:r>
            <a:r>
              <a:rPr lang="en-US" sz="5400" dirty="0" smtClean="0">
                <a:solidFill>
                  <a:srgbClr val="FFFF00"/>
                </a:solidFill>
                <a:latin typeface="Algerian" pitchFamily="82" charset="0"/>
              </a:rPr>
              <a:t>HỎI 8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23554"/>
              </p:ext>
            </p:extLst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59" y="5188803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Tí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ộ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dài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đườ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héo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ủ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hì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vuông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dirty="0" err="1" smtClean="0">
                <a:solidFill>
                  <a:schemeClr val="bg1"/>
                </a:solidFill>
                <a:latin typeface="UVN Ai Cap" panose="02040603050506020204" pitchFamily="18" charset="0"/>
              </a:rPr>
              <a:t>cạnh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 </a:t>
            </a:r>
            <a:r>
              <a:rPr lang="en-US" sz="4800" i="1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a</a:t>
            </a:r>
            <a:r>
              <a:rPr lang="en-US" sz="4800" dirty="0" smtClean="0">
                <a:solidFill>
                  <a:schemeClr val="bg1"/>
                </a:solidFill>
                <a:latin typeface="UVN Ai Cap" panose="02040603050506020204" pitchFamily="18" charset="0"/>
              </a:rPr>
              <a:t>?</a:t>
            </a:r>
            <a:endParaRPr lang="en-US" sz="4800" dirty="0">
              <a:solidFill>
                <a:schemeClr val="bg1"/>
              </a:solidFill>
              <a:latin typeface="UVN Ai Cap" panose="0204060305050602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143969"/>
            <a:ext cx="3536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4304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0734288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609852" y="170281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609853" y="170281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4997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6" y="17767"/>
            <a:ext cx="1707490" cy="1710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6663" y="5059231"/>
                <a:ext cx="2987869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5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63" y="5059231"/>
                <a:ext cx="2987869" cy="102111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45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1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2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2</TotalTime>
  <Words>1318</Words>
  <Application>Microsoft Office PowerPoint</Application>
  <PresentationFormat>Widescreen</PresentationFormat>
  <Paragraphs>618</Paragraphs>
  <Slides>36</Slides>
  <Notes>35</Notes>
  <HiddenSlides>0</HiddenSlides>
  <MMClips>3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lgerian</vt:lpstr>
      <vt:lpstr>Arial</vt:lpstr>
      <vt:lpstr>Calibri</vt:lpstr>
      <vt:lpstr>Calibri Light</vt:lpstr>
      <vt:lpstr>Cambria Math</vt:lpstr>
      <vt:lpstr>Tahoma</vt:lpstr>
      <vt:lpstr>Times New Roman</vt:lpstr>
      <vt:lpstr>UVN Ai Cap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T TIEN Compu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706</cp:revision>
  <dcterms:created xsi:type="dcterms:W3CDTF">2009-12-30T00:26:56Z</dcterms:created>
  <dcterms:modified xsi:type="dcterms:W3CDTF">2019-10-12T22:43:15Z</dcterms:modified>
</cp:coreProperties>
</file>